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E19CE" w:rsidRDefault="008E19CE">
      <w:r w:rsidRPr="00B31C2B">
        <w:rPr>
          <w:b/>
          <w:u w:val="single"/>
        </w:rPr>
        <w:t xml:space="preserve">ΦΥΛΛΟ  ΕΡΓΑΣΙΑΣ  ΣΤΗ  </w:t>
      </w:r>
      <w:r>
        <w:rPr>
          <w:b/>
          <w:u w:val="single"/>
        </w:rPr>
        <w:t>ΤΑΧΥΤΗΤΑ</w:t>
      </w:r>
    </w:p>
    <w:p w:rsidR="000F359A" w:rsidRDefault="008E19CE" w:rsidP="008E19CE">
      <w:r w:rsidRPr="00B471FC">
        <w:rPr>
          <w:b/>
        </w:rPr>
        <w:t>Ευθύγραμμη κίνηση</w:t>
      </w:r>
      <w:r>
        <w:t xml:space="preserve"> ονομάζεται μια κίνηση που εξελίσσεται σε ευθεία γραμμή.</w:t>
      </w:r>
    </w:p>
    <w:p w:rsidR="002A0200" w:rsidRDefault="002A0200" w:rsidP="002A0200">
      <w:pPr>
        <w:pStyle w:val="a3"/>
        <w:numPr>
          <w:ilvl w:val="0"/>
          <w:numId w:val="1"/>
        </w:numPr>
        <w:ind w:left="0" w:firstLine="360"/>
      </w:pPr>
      <w:r>
        <w:rPr>
          <w:noProof/>
          <w:lang w:eastAsia="el-GR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485775</wp:posOffset>
            </wp:positionH>
            <wp:positionV relativeFrom="paragraph">
              <wp:posOffset>439420</wp:posOffset>
            </wp:positionV>
            <wp:extent cx="5274310" cy="1285875"/>
            <wp:effectExtent l="19050" t="0" r="2540" b="0"/>
            <wp:wrapTight wrapText="bothSides">
              <wp:wrapPolygon edited="0">
                <wp:start x="-78" y="0"/>
                <wp:lineTo x="-78" y="21440"/>
                <wp:lineTo x="21610" y="21440"/>
                <wp:lineTo x="21610" y="0"/>
                <wp:lineTo x="-78" y="0"/>
              </wp:wrapPolygon>
            </wp:wrapTight>
            <wp:docPr id="3" name="Εικόνα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285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 xml:space="preserve"> </w:t>
      </w:r>
      <w:r w:rsidR="008E19CE">
        <w:t xml:space="preserve">Στο  παρακάτω  σχήμα  βλέπετε  δύο  </w:t>
      </w:r>
      <w:proofErr w:type="spellStart"/>
      <w:r w:rsidR="008E19CE">
        <w:t>μοτοσυκλετιστές</w:t>
      </w:r>
      <w:proofErr w:type="spellEnd"/>
      <w:r>
        <w:t xml:space="preserve">  Α  και  Β</w:t>
      </w:r>
      <w:r w:rsidR="008E19CE">
        <w:t xml:space="preserve">  που  κινούνται  ευθύγραμμα.  Το  ίχνος τους  στο  δρόμο</w:t>
      </w:r>
      <w:r>
        <w:t>,</w:t>
      </w:r>
      <w:r w:rsidR="008E19CE">
        <w:t xml:space="preserve">  καταγράφεται  κάθε  0,2 </w:t>
      </w:r>
      <w:r w:rsidR="008E19CE" w:rsidRPr="002A0200">
        <w:rPr>
          <w:lang w:val="en-US"/>
        </w:rPr>
        <w:t>sec</w:t>
      </w:r>
      <w:r w:rsidR="008E19CE">
        <w:t>.</w:t>
      </w:r>
      <w:r>
        <w:t xml:space="preserve">  Δείτε  το  προσεκτικά  και  απαντήστε  στις  παρακάτω  ερωτήσεις.</w:t>
      </w:r>
    </w:p>
    <w:p w:rsidR="000F359A" w:rsidRDefault="002A0200" w:rsidP="008E19CE">
      <w:pPr>
        <w:rPr>
          <w:sz w:val="32"/>
          <w:szCs w:val="32"/>
        </w:rPr>
      </w:pPr>
      <w:r>
        <w:t xml:space="preserve">            </w:t>
      </w:r>
      <w:r w:rsidRPr="002A0200">
        <w:rPr>
          <w:sz w:val="32"/>
          <w:szCs w:val="32"/>
        </w:rPr>
        <w:t>Α</w:t>
      </w:r>
      <w:r w:rsidR="00963187">
        <w:rPr>
          <w:sz w:val="32"/>
          <w:szCs w:val="32"/>
        </w:rPr>
        <w:t xml:space="preserve">  </w:t>
      </w:r>
    </w:p>
    <w:p w:rsidR="00963187" w:rsidRPr="00963187" w:rsidRDefault="00963187" w:rsidP="008E19CE">
      <w:pPr>
        <w:rPr>
          <w:lang w:val="en-US"/>
        </w:rPr>
      </w:pPr>
      <w:r>
        <w:rPr>
          <w:sz w:val="32"/>
          <w:szCs w:val="32"/>
        </w:rPr>
        <w:t xml:space="preserve">                      </w:t>
      </w:r>
      <w:proofErr w:type="gramStart"/>
      <w:r w:rsidRPr="00963187">
        <w:rPr>
          <w:lang w:val="en-US"/>
        </w:rPr>
        <w:t>m</w:t>
      </w:r>
      <w:proofErr w:type="gramEnd"/>
    </w:p>
    <w:p w:rsidR="002A0200" w:rsidRPr="00963187" w:rsidRDefault="000F359A" w:rsidP="008E19CE">
      <w:r>
        <w:t xml:space="preserve">                                                                                                                                                 </w:t>
      </w:r>
      <w:r w:rsidR="002A0200" w:rsidRPr="002A0200">
        <w:rPr>
          <w:sz w:val="32"/>
          <w:szCs w:val="32"/>
        </w:rPr>
        <w:t>Β</w:t>
      </w:r>
    </w:p>
    <w:p w:rsidR="002A0200" w:rsidRDefault="002A0200" w:rsidP="002A0200">
      <w:pPr>
        <w:rPr>
          <w:sz w:val="32"/>
          <w:szCs w:val="32"/>
        </w:rPr>
      </w:pPr>
      <w:r>
        <w:rPr>
          <w:noProof/>
          <w:sz w:val="32"/>
          <w:szCs w:val="32"/>
          <w:lang w:eastAsia="el-GR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704850</wp:posOffset>
            </wp:positionH>
            <wp:positionV relativeFrom="paragraph">
              <wp:posOffset>10795</wp:posOffset>
            </wp:positionV>
            <wp:extent cx="1095375" cy="228600"/>
            <wp:effectExtent l="19050" t="0" r="9525" b="0"/>
            <wp:wrapTight wrapText="bothSides">
              <wp:wrapPolygon edited="0">
                <wp:start x="-376" y="0"/>
                <wp:lineTo x="-376" y="19800"/>
                <wp:lineTo x="21788" y="19800"/>
                <wp:lineTo x="21788" y="0"/>
                <wp:lineTo x="-376" y="0"/>
              </wp:wrapPolygon>
            </wp:wrapTight>
            <wp:docPr id="1" name="Εικόνα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2A0200" w:rsidRDefault="002A0200" w:rsidP="002A0200">
      <w:pPr>
        <w:tabs>
          <w:tab w:val="left" w:pos="1230"/>
        </w:tabs>
      </w:pPr>
      <w:r>
        <w:t>α)    Το  Α  κινείται  με  σταθερό  ρυθμό  ή  άλλοτε  πιο  γρήγορα  και  άλλοτε  πιο  αργά ;    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2A0200" w:rsidRDefault="002A0200" w:rsidP="002A0200">
      <w:pPr>
        <w:tabs>
          <w:tab w:val="left" w:pos="1230"/>
        </w:tabs>
      </w:pPr>
      <w:r>
        <w:t>β)    Το  Β  κινείται  με  σταθερό  ρυθμό  ή  άλλοτε  πιο  γρήγορα  και  άλλοτε  πιο  αργά ;    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AA63C1" w:rsidRDefault="00AA63C1" w:rsidP="002A0200">
      <w:pPr>
        <w:tabs>
          <w:tab w:val="left" w:pos="1230"/>
        </w:tabs>
      </w:pPr>
      <w:r>
        <w:t>γ)   Ποιο  από  τα  δύο,  το  Α  ή  το  Β,  πιστεύετε  ότι  κινείτε  πιο  γρήγορα ;  Γιατί ;  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AA63C1" w:rsidRDefault="00AA63C1" w:rsidP="002A0200">
      <w:pPr>
        <w:tabs>
          <w:tab w:val="left" w:pos="1230"/>
        </w:tabs>
      </w:pPr>
      <w:r>
        <w:t xml:space="preserve">δ)   Μπορείτε  να  υπολογίσετε  πόση  απόσταση  διανύει  το  Α  σε  χρόνο  1 </w:t>
      </w:r>
      <w:r>
        <w:rPr>
          <w:lang w:val="en-US"/>
        </w:rPr>
        <w:t>sec</w:t>
      </w:r>
      <w:r w:rsidRPr="00AA63C1">
        <w:t xml:space="preserve"> </w:t>
      </w:r>
      <w:r>
        <w:t>;  …………………………………………………………………………………………………………………………………………………………………………………….</w:t>
      </w:r>
    </w:p>
    <w:p w:rsidR="00AA63C1" w:rsidRDefault="00AA63C1" w:rsidP="002A0200">
      <w:pPr>
        <w:tabs>
          <w:tab w:val="left" w:pos="1230"/>
        </w:tabs>
      </w:pPr>
      <w:r>
        <w:t xml:space="preserve">ε)   Μπορείτε  να  υπολογίσετε  πόση  απόσταση  διανύει  το  Β  σε  χρόνο  1 </w:t>
      </w:r>
      <w:r>
        <w:rPr>
          <w:lang w:val="en-US"/>
        </w:rPr>
        <w:t>sec</w:t>
      </w:r>
      <w:r w:rsidRPr="00AA63C1">
        <w:t xml:space="preserve"> </w:t>
      </w:r>
      <w:r>
        <w:t>;  …………………………………………………………………………………………………………………………………………………………………………………….</w:t>
      </w:r>
    </w:p>
    <w:p w:rsidR="00AA63C1" w:rsidRDefault="00AA63C1" w:rsidP="00AA63C1">
      <w:r>
        <w:t xml:space="preserve">Η </w:t>
      </w:r>
      <w:r w:rsidRPr="00A326BB">
        <w:rPr>
          <w:b/>
        </w:rPr>
        <w:t>ταχύτητα ενός σώματος</w:t>
      </w:r>
      <w:r>
        <w:t xml:space="preserve"> όπως γίνεται εύκολα αντιληπτό από την καθημερινή μας ζωή </w:t>
      </w:r>
      <w:r w:rsidRPr="00A326BB">
        <w:rPr>
          <w:b/>
        </w:rPr>
        <w:t>εκφράζει το πόσο γρήγορα κινείται ένα σώμα</w:t>
      </w:r>
      <w:r>
        <w:t>, δηλαδή το πόσο γρήγορα διανύει αποστάσεις σε κάποιο χρονικό διάστημα.</w:t>
      </w:r>
    </w:p>
    <w:p w:rsidR="00AA63C1" w:rsidRDefault="00AA63C1" w:rsidP="00AA63C1">
      <w:r>
        <w:t xml:space="preserve">Συνήθως </w:t>
      </w:r>
      <w:r w:rsidRPr="00072B52">
        <w:rPr>
          <w:b/>
        </w:rPr>
        <w:t xml:space="preserve">στην καθημερινή μας </w:t>
      </w:r>
      <w:r>
        <w:rPr>
          <w:b/>
        </w:rPr>
        <w:t>ζωή</w:t>
      </w:r>
      <w:r>
        <w:t xml:space="preserve">, όταν αναφερόμαστε στην ταχύτητα ενός σώματος χρησιμοποιούμε την έννοια της </w:t>
      </w:r>
      <w:r w:rsidRPr="00072B52">
        <w:rPr>
          <w:b/>
        </w:rPr>
        <w:t>μέσης αριθμητικής ταχύτητας</w:t>
      </w:r>
      <w:r>
        <w:t xml:space="preserve"> η οποία </w:t>
      </w:r>
      <w:r w:rsidRPr="00072B52">
        <w:rPr>
          <w:b/>
        </w:rPr>
        <w:t>ορίζεται ως το πηλίκο του μήκους της διαδρομής που διανύει ένα κινητό σε ορισμένο χρονικό διάστημα ως προς το χρονικό διάστημα αυτό</w:t>
      </w:r>
      <w:r>
        <w:t>.</w:t>
      </w:r>
    </w:p>
    <w:p w:rsidR="00AA63C1" w:rsidRDefault="00AA63C1" w:rsidP="00AA63C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B2A1C7" w:themeFill="accent4" w:themeFillTint="99"/>
      </w:pPr>
      <w:r>
        <w:t xml:space="preserve">                       </w:t>
      </w:r>
      <w:r w:rsidRPr="00281F3E">
        <w:rPr>
          <w:position w:val="-30"/>
        </w:rPr>
        <w:object w:dxaOrig="43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9pt;height:33.75pt" o:ole="">
            <v:imagedata r:id="rId7" o:title=""/>
          </v:shape>
          <o:OLEObject Type="Embed" ProgID="Equation.DSMT4" ShapeID="_x0000_i1025" DrawAspect="Content" ObjectID="_1478216668" r:id="rId8"/>
        </w:object>
      </w:r>
      <w:r>
        <w:t xml:space="preserve">                            </w:t>
      </w:r>
      <w:r w:rsidRPr="00EA2DBB">
        <w:rPr>
          <w:position w:val="-24"/>
        </w:rPr>
        <w:object w:dxaOrig="820" w:dyaOrig="620">
          <v:shape id="_x0000_i1026" type="#_x0000_t75" style="width:41.25pt;height:30.75pt" o:ole="">
            <v:imagedata r:id="rId9" o:title=""/>
          </v:shape>
          <o:OLEObject Type="Embed" ProgID="Equation.DSMT4" ShapeID="_x0000_i1026" DrawAspect="Content" ObjectID="_1478216669" r:id="rId10"/>
        </w:object>
      </w:r>
    </w:p>
    <w:p w:rsidR="00163A9C" w:rsidRDefault="00163A9C" w:rsidP="00AA63C1"/>
    <w:p w:rsidR="00AA63C1" w:rsidRDefault="00163A9C" w:rsidP="00AA63C1">
      <w:r>
        <w:t>στ)   Υπολογίστε  την  ταχύτητα  του  Α   ……………………………………………………………………………………………………………………….</w:t>
      </w:r>
    </w:p>
    <w:p w:rsidR="00163A9C" w:rsidRDefault="00163A9C" w:rsidP="00AA63C1">
      <w:r>
        <w:t>ζ)     Υπολογίστε  την  ταχύτητα  του  Β   ……………………………………………………………………………………………………………………….</w:t>
      </w:r>
    </w:p>
    <w:p w:rsidR="00163A9C" w:rsidRDefault="00163A9C" w:rsidP="00AA63C1">
      <w:r>
        <w:t>η)    Τι  παρατηρείτε ;   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163A9C" w:rsidRDefault="00163A9C" w:rsidP="00163A9C">
      <w:r>
        <w:rPr>
          <w:noProof/>
          <w:lang w:eastAsia="el-GR"/>
        </w:rPr>
        <w:lastRenderedPageBreak/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295275</wp:posOffset>
            </wp:positionH>
            <wp:positionV relativeFrom="paragraph">
              <wp:posOffset>457200</wp:posOffset>
            </wp:positionV>
            <wp:extent cx="5695950" cy="1200150"/>
            <wp:effectExtent l="19050" t="0" r="0" b="0"/>
            <wp:wrapTight wrapText="bothSides">
              <wp:wrapPolygon edited="0">
                <wp:start x="-72" y="0"/>
                <wp:lineTo x="-72" y="21257"/>
                <wp:lineTo x="21600" y="21257"/>
                <wp:lineTo x="21600" y="0"/>
                <wp:lineTo x="-72" y="0"/>
              </wp:wrapPolygon>
            </wp:wrapTight>
            <wp:docPr id="7" name="Εικόνα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5950" cy="1200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 xml:space="preserve">       2)   Στο  παρακάτω  σχήμα  βλέπετε  δύο  </w:t>
      </w:r>
      <w:proofErr w:type="spellStart"/>
      <w:r>
        <w:t>μοτοσυκλετιστές</w:t>
      </w:r>
      <w:proofErr w:type="spellEnd"/>
      <w:r>
        <w:t xml:space="preserve">  Α  και  Β  που  κινούνται  ευθύγραμμα.  Το  ίχνος τους  στο  δρόμο,  καταγράφεται  κάθε  0,2 </w:t>
      </w:r>
      <w:r w:rsidRPr="00163A9C">
        <w:rPr>
          <w:lang w:val="en-US"/>
        </w:rPr>
        <w:t>sec</w:t>
      </w:r>
      <w:r>
        <w:t>.  Δείτε  το  προσεκτικά  και  απαντήστε  στις  παρακάτω  ερωτήσεις.</w:t>
      </w:r>
    </w:p>
    <w:p w:rsidR="00163A9C" w:rsidRDefault="00DF7B56" w:rsidP="00163A9C">
      <w:pPr>
        <w:rPr>
          <w:sz w:val="32"/>
          <w:szCs w:val="32"/>
        </w:rPr>
      </w:pPr>
      <w:r>
        <w:rPr>
          <w:sz w:val="32"/>
          <w:szCs w:val="32"/>
        </w:rPr>
        <w:t>Β</w:t>
      </w:r>
      <w:r w:rsidR="00163A9C">
        <w:rPr>
          <w:sz w:val="32"/>
          <w:szCs w:val="32"/>
        </w:rPr>
        <w:t xml:space="preserve">       </w:t>
      </w:r>
    </w:p>
    <w:p w:rsidR="00163A9C" w:rsidRPr="00963187" w:rsidRDefault="00963187" w:rsidP="00163A9C">
      <w:pPr>
        <w:rPr>
          <w:lang w:val="en-US"/>
        </w:rPr>
      </w:pPr>
      <w:r>
        <w:rPr>
          <w:lang w:val="en-US"/>
        </w:rPr>
        <w:t xml:space="preserve">                    </w:t>
      </w:r>
      <w:proofErr w:type="gramStart"/>
      <w:r>
        <w:rPr>
          <w:lang w:val="en-US"/>
        </w:rPr>
        <w:t>m</w:t>
      </w:r>
      <w:proofErr w:type="gramEnd"/>
    </w:p>
    <w:p w:rsidR="00163A9C" w:rsidRDefault="00DF7B56" w:rsidP="00163A9C">
      <w:pPr>
        <w:rPr>
          <w:sz w:val="32"/>
          <w:szCs w:val="32"/>
        </w:rPr>
      </w:pPr>
      <w:r>
        <w:rPr>
          <w:noProof/>
          <w:sz w:val="32"/>
          <w:szCs w:val="32"/>
          <w:lang w:eastAsia="el-GR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295275</wp:posOffset>
            </wp:positionH>
            <wp:positionV relativeFrom="paragraph">
              <wp:posOffset>313690</wp:posOffset>
            </wp:positionV>
            <wp:extent cx="4086225" cy="304800"/>
            <wp:effectExtent l="19050" t="0" r="9525" b="0"/>
            <wp:wrapTight wrapText="bothSides">
              <wp:wrapPolygon edited="0">
                <wp:start x="-101" y="0"/>
                <wp:lineTo x="-101" y="20250"/>
                <wp:lineTo x="21650" y="20250"/>
                <wp:lineTo x="21650" y="0"/>
                <wp:lineTo x="-101" y="0"/>
              </wp:wrapPolygon>
            </wp:wrapTight>
            <wp:docPr id="10" name="Εικόνα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6225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32"/>
          <w:szCs w:val="32"/>
        </w:rPr>
        <w:t>Α</w:t>
      </w:r>
    </w:p>
    <w:p w:rsidR="00DF7B56" w:rsidRDefault="00DF7B56" w:rsidP="00163A9C">
      <w:r>
        <w:rPr>
          <w:noProof/>
          <w:lang w:eastAsia="el-GR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295275</wp:posOffset>
            </wp:positionH>
            <wp:positionV relativeFrom="paragraph">
              <wp:posOffset>1616075</wp:posOffset>
            </wp:positionV>
            <wp:extent cx="3848100" cy="333375"/>
            <wp:effectExtent l="19050" t="0" r="0" b="0"/>
            <wp:wrapTight wrapText="bothSides">
              <wp:wrapPolygon edited="0">
                <wp:start x="-107" y="0"/>
                <wp:lineTo x="-107" y="20983"/>
                <wp:lineTo x="21600" y="20983"/>
                <wp:lineTo x="21600" y="0"/>
                <wp:lineTo x="-107" y="0"/>
              </wp:wrapPolygon>
            </wp:wrapTight>
            <wp:docPr id="16" name="Εικόνα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810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63A9C">
        <w:rPr>
          <w:noProof/>
          <w:lang w:eastAsia="el-GR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295275</wp:posOffset>
            </wp:positionH>
            <wp:positionV relativeFrom="paragraph">
              <wp:posOffset>377825</wp:posOffset>
            </wp:positionV>
            <wp:extent cx="5791200" cy="1238250"/>
            <wp:effectExtent l="19050" t="0" r="0" b="0"/>
            <wp:wrapTight wrapText="bothSides">
              <wp:wrapPolygon edited="0">
                <wp:start x="-71" y="0"/>
                <wp:lineTo x="-71" y="21268"/>
                <wp:lineTo x="21600" y="21268"/>
                <wp:lineTo x="21600" y="0"/>
                <wp:lineTo x="-71" y="0"/>
              </wp:wrapPolygon>
            </wp:wrapTight>
            <wp:docPr id="13" name="Εικόνα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1200" cy="1238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DF7B56" w:rsidRDefault="00DF7B56" w:rsidP="00DF7B56"/>
    <w:p w:rsidR="00163A9C" w:rsidRDefault="00DF7B56" w:rsidP="00DF7B56">
      <w:pPr>
        <w:rPr>
          <w:sz w:val="32"/>
          <w:szCs w:val="32"/>
        </w:rPr>
      </w:pPr>
      <w:r>
        <w:rPr>
          <w:sz w:val="32"/>
          <w:szCs w:val="32"/>
        </w:rPr>
        <w:t>Β</w:t>
      </w:r>
    </w:p>
    <w:p w:rsidR="00DF7B56" w:rsidRPr="00963187" w:rsidRDefault="00963187" w:rsidP="00DF7B56">
      <w:pPr>
        <w:rPr>
          <w:lang w:val="en-US"/>
        </w:rPr>
      </w:pPr>
      <w:proofErr w:type="gramStart"/>
      <w:r>
        <w:rPr>
          <w:sz w:val="32"/>
          <w:szCs w:val="32"/>
          <w:lang w:val="en-US"/>
        </w:rPr>
        <w:t>A</w:t>
      </w:r>
      <w:proofErr w:type="gramEnd"/>
      <w:r>
        <w:rPr>
          <w:lang w:val="en-US"/>
        </w:rPr>
        <w:t xml:space="preserve">                 m</w:t>
      </w:r>
    </w:p>
    <w:p w:rsidR="00DF7B56" w:rsidRPr="00DF7B56" w:rsidRDefault="00DF7B56" w:rsidP="00DF7B56">
      <w:pPr>
        <w:rPr>
          <w:sz w:val="32"/>
          <w:szCs w:val="32"/>
        </w:rPr>
      </w:pPr>
    </w:p>
    <w:p w:rsidR="000F359A" w:rsidRDefault="000F359A" w:rsidP="00DF7B56"/>
    <w:p w:rsidR="000F359A" w:rsidRDefault="000F359A" w:rsidP="00DF7B56">
      <w:r>
        <w:t>α)    Το  Α  κινείται  με  σταθερό  ρυθμό ;     ……………………………………………………………………………………………………</w:t>
      </w:r>
    </w:p>
    <w:p w:rsidR="000F359A" w:rsidRDefault="000F359A" w:rsidP="000F359A">
      <w:r>
        <w:t>β)    Μπορείτε  να  υπολογίσετε  την  ταχύτητά  του ;    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0F359A" w:rsidRDefault="000F359A" w:rsidP="000F359A">
      <w:r>
        <w:t>γ)    Το  Β  κινείται  με  σταθερό  ρυθμό ;     ……………………………………………………………………………………………………</w:t>
      </w:r>
    </w:p>
    <w:p w:rsidR="000F359A" w:rsidRPr="000F359A" w:rsidRDefault="000F359A" w:rsidP="000F359A">
      <w:r>
        <w:t>δ)    Μπορείτε  να  υπολογίσετε  την  ταχύτητά  του ;    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DF7B56" w:rsidRDefault="00963187" w:rsidP="000F359A">
      <w:r>
        <w:t xml:space="preserve">ε)    Μπορείτε  να  υπολογίσετε  πόσο  διάστημα  θα  διανύσει  το  Α  σε  χρόνο  </w:t>
      </w:r>
      <w:r>
        <w:rPr>
          <w:lang w:val="en-US"/>
        </w:rPr>
        <w:t>t</w:t>
      </w:r>
      <w:r w:rsidRPr="00963187">
        <w:t xml:space="preserve"> = 20 </w:t>
      </w:r>
      <w:r>
        <w:rPr>
          <w:lang w:val="en-US"/>
        </w:rPr>
        <w:t>sec</w:t>
      </w:r>
      <w:r w:rsidRPr="00963187">
        <w:t xml:space="preserve"> </w:t>
      </w:r>
      <w:r>
        <w:t>;  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963187" w:rsidRDefault="00963187" w:rsidP="000F359A">
      <w:pPr>
        <w:rPr>
          <w:lang w:val="en-US"/>
        </w:rPr>
      </w:pPr>
      <w:r>
        <w:t xml:space="preserve">ζ)    Μπορείτε  να  υπολογίσετε  σε  πόσο  χρόνο  </w:t>
      </w:r>
      <w:r>
        <w:rPr>
          <w:lang w:val="en-US"/>
        </w:rPr>
        <w:t>t</w:t>
      </w:r>
      <w:r w:rsidRPr="00963187">
        <w:t xml:space="preserve">  </w:t>
      </w:r>
      <w:r>
        <w:t xml:space="preserve">θα  διανύσει  απόσταση  </w:t>
      </w:r>
      <w:r w:rsidRPr="00963187">
        <w:t xml:space="preserve"> </w:t>
      </w:r>
      <w:r>
        <w:rPr>
          <w:lang w:val="en-US"/>
        </w:rPr>
        <w:t>S</w:t>
      </w:r>
      <w:r w:rsidRPr="00963187">
        <w:t xml:space="preserve"> = 500 </w:t>
      </w:r>
      <w:r>
        <w:rPr>
          <w:lang w:val="en-US"/>
        </w:rPr>
        <w:t>m</w:t>
      </w:r>
      <w:r w:rsidRPr="00963187">
        <w:t xml:space="preserve"> ;  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963187" w:rsidRPr="002E529D" w:rsidRDefault="002E529D" w:rsidP="002E529D">
      <w:pPr>
        <w:spacing w:after="0" w:line="240" w:lineRule="auto"/>
        <w:rPr>
          <w:rFonts w:cs="Arial"/>
        </w:rPr>
      </w:pPr>
      <w:r>
        <w:rPr>
          <w:rFonts w:cs="Arial"/>
        </w:rPr>
        <w:t xml:space="preserve">        3)    </w:t>
      </w:r>
      <w:r w:rsidRPr="002E529D">
        <w:rPr>
          <w:rFonts w:cs="Arial"/>
        </w:rPr>
        <w:t>Ένα</w:t>
      </w:r>
      <w:r>
        <w:rPr>
          <w:rFonts w:cs="Arial"/>
        </w:rPr>
        <w:t xml:space="preserve"> </w:t>
      </w:r>
      <w:r w:rsidRPr="002E529D">
        <w:rPr>
          <w:rFonts w:cs="Arial"/>
        </w:rPr>
        <w:t xml:space="preserve"> σώμα </w:t>
      </w:r>
      <w:r>
        <w:rPr>
          <w:rFonts w:cs="Arial"/>
        </w:rPr>
        <w:t xml:space="preserve"> </w:t>
      </w:r>
      <w:r w:rsidRPr="002E529D">
        <w:rPr>
          <w:rFonts w:cs="Arial"/>
        </w:rPr>
        <w:t>κάνει</w:t>
      </w:r>
      <w:r>
        <w:rPr>
          <w:rFonts w:cs="Arial"/>
        </w:rPr>
        <w:t xml:space="preserve"> </w:t>
      </w:r>
      <w:r w:rsidRPr="002E529D">
        <w:rPr>
          <w:rFonts w:cs="Arial"/>
        </w:rPr>
        <w:t xml:space="preserve"> ευθύγραμμη  </w:t>
      </w:r>
      <w:r w:rsidR="00963187" w:rsidRPr="002E529D">
        <w:rPr>
          <w:rFonts w:cs="Arial"/>
        </w:rPr>
        <w:t xml:space="preserve"> κίνηση</w:t>
      </w:r>
      <w:r w:rsidRPr="002E529D">
        <w:rPr>
          <w:rFonts w:cs="Arial"/>
        </w:rPr>
        <w:t xml:space="preserve">  με  σταθερή  ταχύτητα.  Ν</w:t>
      </w:r>
      <w:r w:rsidR="00963187" w:rsidRPr="002E529D">
        <w:rPr>
          <w:rFonts w:cs="Arial"/>
        </w:rPr>
        <w:t>α</w:t>
      </w:r>
      <w:r w:rsidRPr="002E529D">
        <w:rPr>
          <w:rFonts w:cs="Arial"/>
        </w:rPr>
        <w:t xml:space="preserve"> </w:t>
      </w:r>
      <w:r w:rsidR="00963187" w:rsidRPr="002E529D">
        <w:rPr>
          <w:rFonts w:cs="Arial"/>
        </w:rPr>
        <w:t xml:space="preserve"> συμπληρώσετε</w:t>
      </w:r>
      <w:r w:rsidRPr="002E529D">
        <w:rPr>
          <w:rFonts w:cs="Arial"/>
        </w:rPr>
        <w:t xml:space="preserve"> </w:t>
      </w:r>
      <w:r w:rsidR="00963187" w:rsidRPr="002E529D">
        <w:rPr>
          <w:rFonts w:cs="Arial"/>
        </w:rPr>
        <w:t xml:space="preserve"> τον</w:t>
      </w:r>
      <w:r w:rsidRPr="002E529D">
        <w:rPr>
          <w:rFonts w:cs="Arial"/>
        </w:rPr>
        <w:t xml:space="preserve"> </w:t>
      </w:r>
      <w:r w:rsidR="00963187" w:rsidRPr="002E529D">
        <w:rPr>
          <w:rFonts w:cs="Arial"/>
        </w:rPr>
        <w:t xml:space="preserve"> πίνακα:</w:t>
      </w:r>
    </w:p>
    <w:tbl>
      <w:tblPr>
        <w:tblW w:w="0" w:type="auto"/>
        <w:tblInd w:w="72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2566"/>
        <w:gridCol w:w="2556"/>
        <w:gridCol w:w="2590"/>
      </w:tblGrid>
      <w:tr w:rsidR="00963187" w:rsidRPr="00650C80" w:rsidTr="00963187">
        <w:trPr>
          <w:trHeight w:val="444"/>
        </w:trPr>
        <w:tc>
          <w:tcPr>
            <w:tcW w:w="2566" w:type="dxa"/>
            <w:vAlign w:val="center"/>
          </w:tcPr>
          <w:p w:rsidR="00963187" w:rsidRPr="00650C80" w:rsidRDefault="00963187" w:rsidP="00F44D13">
            <w:pPr>
              <w:jc w:val="center"/>
              <w:rPr>
                <w:rFonts w:cs="Arial"/>
                <w:lang w:val="en-US"/>
              </w:rPr>
            </w:pPr>
            <w:r>
              <w:rPr>
                <w:rFonts w:cs="Arial"/>
                <w:lang w:val="en-US"/>
              </w:rPr>
              <w:t>S</w:t>
            </w:r>
            <w:r w:rsidRPr="00650C80">
              <w:rPr>
                <w:rFonts w:cs="Arial"/>
                <w:lang w:val="en-US"/>
              </w:rPr>
              <w:t>(m)</w:t>
            </w:r>
          </w:p>
        </w:tc>
        <w:tc>
          <w:tcPr>
            <w:tcW w:w="2556" w:type="dxa"/>
            <w:vAlign w:val="center"/>
          </w:tcPr>
          <w:p w:rsidR="00963187" w:rsidRPr="00650C80" w:rsidRDefault="00963187" w:rsidP="00F44D13">
            <w:pPr>
              <w:jc w:val="center"/>
              <w:rPr>
                <w:rFonts w:cs="Arial"/>
                <w:lang w:val="en-US"/>
              </w:rPr>
            </w:pPr>
            <w:r w:rsidRPr="00650C80">
              <w:rPr>
                <w:rFonts w:cs="Arial"/>
                <w:lang w:val="en-US"/>
              </w:rPr>
              <w:t>t(s)</w:t>
            </w:r>
          </w:p>
        </w:tc>
        <w:tc>
          <w:tcPr>
            <w:tcW w:w="2590" w:type="dxa"/>
            <w:vAlign w:val="center"/>
          </w:tcPr>
          <w:p w:rsidR="00963187" w:rsidRPr="00650C80" w:rsidRDefault="00963187" w:rsidP="00F44D13">
            <w:pPr>
              <w:jc w:val="center"/>
              <w:rPr>
                <w:rFonts w:cs="Arial"/>
                <w:lang w:val="en-US"/>
              </w:rPr>
            </w:pPr>
            <w:r w:rsidRPr="00650C80">
              <w:rPr>
                <w:rFonts w:cs="Arial"/>
                <w:lang w:val="en-US"/>
              </w:rPr>
              <w:t>u(m/s)</w:t>
            </w:r>
          </w:p>
        </w:tc>
      </w:tr>
      <w:tr w:rsidR="00963187" w:rsidRPr="00650C80" w:rsidTr="00963187">
        <w:trPr>
          <w:trHeight w:val="430"/>
        </w:trPr>
        <w:tc>
          <w:tcPr>
            <w:tcW w:w="2566" w:type="dxa"/>
            <w:vAlign w:val="center"/>
          </w:tcPr>
          <w:p w:rsidR="00963187" w:rsidRPr="00650C80" w:rsidRDefault="00963187" w:rsidP="00F44D13">
            <w:pPr>
              <w:jc w:val="center"/>
              <w:rPr>
                <w:rFonts w:cs="Arial"/>
                <w:lang w:val="en-US"/>
              </w:rPr>
            </w:pPr>
            <w:r>
              <w:rPr>
                <w:rFonts w:cs="Arial"/>
                <w:lang w:val="en-US"/>
              </w:rPr>
              <w:t>8</w:t>
            </w:r>
            <w:r w:rsidRPr="00650C80">
              <w:rPr>
                <w:rFonts w:cs="Arial"/>
                <w:lang w:val="en-US"/>
              </w:rPr>
              <w:t>0</w:t>
            </w:r>
          </w:p>
        </w:tc>
        <w:tc>
          <w:tcPr>
            <w:tcW w:w="2556" w:type="dxa"/>
            <w:vAlign w:val="center"/>
          </w:tcPr>
          <w:p w:rsidR="00963187" w:rsidRPr="00650C80" w:rsidRDefault="00963187" w:rsidP="00F44D13">
            <w:pPr>
              <w:jc w:val="center"/>
              <w:rPr>
                <w:rFonts w:cs="Arial"/>
                <w:lang w:val="en-US"/>
              </w:rPr>
            </w:pPr>
            <w:r w:rsidRPr="00650C80">
              <w:rPr>
                <w:rFonts w:cs="Arial"/>
                <w:lang w:val="en-US"/>
              </w:rPr>
              <w:t>4</w:t>
            </w:r>
          </w:p>
        </w:tc>
        <w:tc>
          <w:tcPr>
            <w:tcW w:w="2590" w:type="dxa"/>
            <w:vAlign w:val="center"/>
          </w:tcPr>
          <w:p w:rsidR="00963187" w:rsidRPr="00650C80" w:rsidRDefault="00963187" w:rsidP="00F44D13">
            <w:pPr>
              <w:jc w:val="center"/>
              <w:rPr>
                <w:rFonts w:cs="Arial"/>
              </w:rPr>
            </w:pPr>
          </w:p>
        </w:tc>
      </w:tr>
      <w:tr w:rsidR="00963187" w:rsidRPr="00650C80" w:rsidTr="00963187">
        <w:trPr>
          <w:trHeight w:val="444"/>
        </w:trPr>
        <w:tc>
          <w:tcPr>
            <w:tcW w:w="2566" w:type="dxa"/>
            <w:vAlign w:val="center"/>
          </w:tcPr>
          <w:p w:rsidR="00963187" w:rsidRPr="00650C80" w:rsidRDefault="00963187" w:rsidP="00F44D13">
            <w:pPr>
              <w:jc w:val="center"/>
              <w:rPr>
                <w:rFonts w:cs="Arial"/>
                <w:lang w:val="en-US"/>
              </w:rPr>
            </w:pPr>
            <w:r w:rsidRPr="00650C80">
              <w:rPr>
                <w:rFonts w:cs="Arial"/>
                <w:lang w:val="en-US"/>
              </w:rPr>
              <w:t>60</w:t>
            </w:r>
          </w:p>
        </w:tc>
        <w:tc>
          <w:tcPr>
            <w:tcW w:w="2556" w:type="dxa"/>
            <w:vAlign w:val="center"/>
          </w:tcPr>
          <w:p w:rsidR="00963187" w:rsidRPr="00650C80" w:rsidRDefault="00963187" w:rsidP="00F44D13">
            <w:pPr>
              <w:jc w:val="center"/>
              <w:rPr>
                <w:rFonts w:cs="Arial"/>
              </w:rPr>
            </w:pPr>
          </w:p>
        </w:tc>
        <w:tc>
          <w:tcPr>
            <w:tcW w:w="2590" w:type="dxa"/>
            <w:vAlign w:val="center"/>
          </w:tcPr>
          <w:p w:rsidR="00963187" w:rsidRPr="00650C80" w:rsidRDefault="00963187" w:rsidP="00F44D13">
            <w:pPr>
              <w:jc w:val="center"/>
              <w:rPr>
                <w:rFonts w:cs="Arial"/>
              </w:rPr>
            </w:pPr>
          </w:p>
        </w:tc>
      </w:tr>
      <w:tr w:rsidR="00963187" w:rsidRPr="00650C80" w:rsidTr="00963187">
        <w:trPr>
          <w:trHeight w:val="444"/>
        </w:trPr>
        <w:tc>
          <w:tcPr>
            <w:tcW w:w="2566" w:type="dxa"/>
            <w:vAlign w:val="center"/>
          </w:tcPr>
          <w:p w:rsidR="00963187" w:rsidRPr="00650C80" w:rsidRDefault="00963187" w:rsidP="00F44D13">
            <w:pPr>
              <w:jc w:val="center"/>
              <w:rPr>
                <w:rFonts w:cs="Arial"/>
              </w:rPr>
            </w:pPr>
          </w:p>
        </w:tc>
        <w:tc>
          <w:tcPr>
            <w:tcW w:w="2556" w:type="dxa"/>
            <w:vAlign w:val="center"/>
          </w:tcPr>
          <w:p w:rsidR="00963187" w:rsidRPr="00650C80" w:rsidRDefault="00963187" w:rsidP="00F44D13">
            <w:pPr>
              <w:jc w:val="center"/>
              <w:rPr>
                <w:rFonts w:cs="Arial"/>
                <w:lang w:val="en-US"/>
              </w:rPr>
            </w:pPr>
            <w:r w:rsidRPr="00650C80">
              <w:rPr>
                <w:rFonts w:cs="Arial"/>
                <w:lang w:val="en-US"/>
              </w:rPr>
              <w:t>20</w:t>
            </w:r>
          </w:p>
        </w:tc>
        <w:tc>
          <w:tcPr>
            <w:tcW w:w="2590" w:type="dxa"/>
            <w:vAlign w:val="center"/>
          </w:tcPr>
          <w:p w:rsidR="00963187" w:rsidRPr="00650C80" w:rsidRDefault="00963187" w:rsidP="00F44D13">
            <w:pPr>
              <w:jc w:val="center"/>
              <w:rPr>
                <w:rFonts w:cs="Arial"/>
              </w:rPr>
            </w:pPr>
          </w:p>
        </w:tc>
      </w:tr>
    </w:tbl>
    <w:p w:rsidR="00963187" w:rsidRPr="00963187" w:rsidRDefault="00963187" w:rsidP="00963187">
      <w:pPr>
        <w:rPr>
          <w:lang w:val="en-US"/>
        </w:rPr>
      </w:pPr>
    </w:p>
    <w:sectPr w:rsidR="00963187" w:rsidRPr="00963187" w:rsidSect="008E19CE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5907BE8"/>
    <w:multiLevelType w:val="hybridMultilevel"/>
    <w:tmpl w:val="11A2DA9C"/>
    <w:lvl w:ilvl="0" w:tplc="04080011">
      <w:start w:val="3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E837B91"/>
    <w:multiLevelType w:val="hybridMultilevel"/>
    <w:tmpl w:val="F4F27A3A"/>
    <w:lvl w:ilvl="0" w:tplc="0408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83266E6"/>
    <w:multiLevelType w:val="hybridMultilevel"/>
    <w:tmpl w:val="DE365CE8"/>
    <w:lvl w:ilvl="0" w:tplc="49B66088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9723724"/>
    <w:multiLevelType w:val="hybridMultilevel"/>
    <w:tmpl w:val="F4F27A3A"/>
    <w:lvl w:ilvl="0" w:tplc="0408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10"/>
  <w:displayHorizontalDrawingGridEvery w:val="2"/>
  <w:characterSpacingControl w:val="doNotCompress"/>
  <w:compat/>
  <w:rsids>
    <w:rsidRoot w:val="008E19CE"/>
    <w:rsid w:val="000079BD"/>
    <w:rsid w:val="0002211B"/>
    <w:rsid w:val="00053581"/>
    <w:rsid w:val="00071B20"/>
    <w:rsid w:val="00082418"/>
    <w:rsid w:val="00083026"/>
    <w:rsid w:val="000A01B4"/>
    <w:rsid w:val="000A2B13"/>
    <w:rsid w:val="000A2B27"/>
    <w:rsid w:val="000B4ECF"/>
    <w:rsid w:val="000B5841"/>
    <w:rsid w:val="000E6E61"/>
    <w:rsid w:val="000F359A"/>
    <w:rsid w:val="00101356"/>
    <w:rsid w:val="00105A33"/>
    <w:rsid w:val="00124DBF"/>
    <w:rsid w:val="00161A04"/>
    <w:rsid w:val="00163A9C"/>
    <w:rsid w:val="00174A2D"/>
    <w:rsid w:val="001846CC"/>
    <w:rsid w:val="00191C1B"/>
    <w:rsid w:val="001D0A73"/>
    <w:rsid w:val="001E6C35"/>
    <w:rsid w:val="001F2D6A"/>
    <w:rsid w:val="00210349"/>
    <w:rsid w:val="00227BD4"/>
    <w:rsid w:val="002361FD"/>
    <w:rsid w:val="002A0200"/>
    <w:rsid w:val="002B183F"/>
    <w:rsid w:val="002D0690"/>
    <w:rsid w:val="002E529D"/>
    <w:rsid w:val="002E7E4A"/>
    <w:rsid w:val="002F7DEE"/>
    <w:rsid w:val="0030621C"/>
    <w:rsid w:val="00325DAE"/>
    <w:rsid w:val="00335284"/>
    <w:rsid w:val="00375EF7"/>
    <w:rsid w:val="003A325F"/>
    <w:rsid w:val="003D10B6"/>
    <w:rsid w:val="003E26F9"/>
    <w:rsid w:val="003E45D0"/>
    <w:rsid w:val="004027F6"/>
    <w:rsid w:val="0041291B"/>
    <w:rsid w:val="00434EC0"/>
    <w:rsid w:val="00442D23"/>
    <w:rsid w:val="004528ED"/>
    <w:rsid w:val="00491665"/>
    <w:rsid w:val="004B383B"/>
    <w:rsid w:val="004B5E6B"/>
    <w:rsid w:val="004C0DA8"/>
    <w:rsid w:val="004D6D50"/>
    <w:rsid w:val="004E08E3"/>
    <w:rsid w:val="004F7CE4"/>
    <w:rsid w:val="005221EC"/>
    <w:rsid w:val="00547DF6"/>
    <w:rsid w:val="00557E9C"/>
    <w:rsid w:val="00564232"/>
    <w:rsid w:val="005643A7"/>
    <w:rsid w:val="0058022F"/>
    <w:rsid w:val="005817F8"/>
    <w:rsid w:val="00596FD1"/>
    <w:rsid w:val="005B3355"/>
    <w:rsid w:val="005C4AB1"/>
    <w:rsid w:val="005C7DB0"/>
    <w:rsid w:val="005D0D8D"/>
    <w:rsid w:val="005D167F"/>
    <w:rsid w:val="005D28AE"/>
    <w:rsid w:val="005D4F56"/>
    <w:rsid w:val="005F7E1C"/>
    <w:rsid w:val="00612366"/>
    <w:rsid w:val="0064063D"/>
    <w:rsid w:val="00653262"/>
    <w:rsid w:val="00661800"/>
    <w:rsid w:val="00683167"/>
    <w:rsid w:val="00685943"/>
    <w:rsid w:val="006B1829"/>
    <w:rsid w:val="006B21B2"/>
    <w:rsid w:val="006C0278"/>
    <w:rsid w:val="006F4754"/>
    <w:rsid w:val="0070560E"/>
    <w:rsid w:val="00743555"/>
    <w:rsid w:val="0075611F"/>
    <w:rsid w:val="00775D4C"/>
    <w:rsid w:val="007805F8"/>
    <w:rsid w:val="00795BDB"/>
    <w:rsid w:val="007A7220"/>
    <w:rsid w:val="007D0B27"/>
    <w:rsid w:val="008013E6"/>
    <w:rsid w:val="00807F2D"/>
    <w:rsid w:val="008156BE"/>
    <w:rsid w:val="00842C37"/>
    <w:rsid w:val="008664F0"/>
    <w:rsid w:val="00885CDF"/>
    <w:rsid w:val="008A06B5"/>
    <w:rsid w:val="008A2C06"/>
    <w:rsid w:val="008A5DA8"/>
    <w:rsid w:val="008B2829"/>
    <w:rsid w:val="008C6871"/>
    <w:rsid w:val="008E19CE"/>
    <w:rsid w:val="008F4873"/>
    <w:rsid w:val="008F4B59"/>
    <w:rsid w:val="00907C71"/>
    <w:rsid w:val="00911E2E"/>
    <w:rsid w:val="00963187"/>
    <w:rsid w:val="009830D8"/>
    <w:rsid w:val="00986D01"/>
    <w:rsid w:val="00990C67"/>
    <w:rsid w:val="009A76CF"/>
    <w:rsid w:val="009B61AC"/>
    <w:rsid w:val="009C4B72"/>
    <w:rsid w:val="009D0304"/>
    <w:rsid w:val="009D0BF1"/>
    <w:rsid w:val="009D1FC6"/>
    <w:rsid w:val="009E162C"/>
    <w:rsid w:val="00A35653"/>
    <w:rsid w:val="00A36E27"/>
    <w:rsid w:val="00A41FD5"/>
    <w:rsid w:val="00A50631"/>
    <w:rsid w:val="00A667C0"/>
    <w:rsid w:val="00A823E4"/>
    <w:rsid w:val="00A90D50"/>
    <w:rsid w:val="00A9695C"/>
    <w:rsid w:val="00AA074C"/>
    <w:rsid w:val="00AA63C1"/>
    <w:rsid w:val="00AC392B"/>
    <w:rsid w:val="00AE689E"/>
    <w:rsid w:val="00B06DDE"/>
    <w:rsid w:val="00B21902"/>
    <w:rsid w:val="00B33FDC"/>
    <w:rsid w:val="00B66806"/>
    <w:rsid w:val="00B70C25"/>
    <w:rsid w:val="00B8445F"/>
    <w:rsid w:val="00B86A74"/>
    <w:rsid w:val="00BA065E"/>
    <w:rsid w:val="00BA24F7"/>
    <w:rsid w:val="00BB638A"/>
    <w:rsid w:val="00BC4283"/>
    <w:rsid w:val="00BD73EA"/>
    <w:rsid w:val="00BE3832"/>
    <w:rsid w:val="00C45B85"/>
    <w:rsid w:val="00C643C9"/>
    <w:rsid w:val="00C73D93"/>
    <w:rsid w:val="00C93FC2"/>
    <w:rsid w:val="00C946E3"/>
    <w:rsid w:val="00CB5F0E"/>
    <w:rsid w:val="00CC675D"/>
    <w:rsid w:val="00CE05B7"/>
    <w:rsid w:val="00CE17A1"/>
    <w:rsid w:val="00CE7281"/>
    <w:rsid w:val="00D077E7"/>
    <w:rsid w:val="00D1383D"/>
    <w:rsid w:val="00D2558F"/>
    <w:rsid w:val="00DB0C1A"/>
    <w:rsid w:val="00DF7B56"/>
    <w:rsid w:val="00E03E8C"/>
    <w:rsid w:val="00E1294E"/>
    <w:rsid w:val="00E57E91"/>
    <w:rsid w:val="00E80BB6"/>
    <w:rsid w:val="00E910CF"/>
    <w:rsid w:val="00E9773D"/>
    <w:rsid w:val="00EF5526"/>
    <w:rsid w:val="00F34A7B"/>
    <w:rsid w:val="00F409E7"/>
    <w:rsid w:val="00F47FC2"/>
    <w:rsid w:val="00F607DA"/>
    <w:rsid w:val="00F81D78"/>
    <w:rsid w:val="00F82B25"/>
    <w:rsid w:val="00F856BC"/>
    <w:rsid w:val="00FB7163"/>
    <w:rsid w:val="00FC1227"/>
    <w:rsid w:val="00FE4475"/>
    <w:rsid w:val="00FF1E2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80BB6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A0200"/>
    <w:pPr>
      <w:ind w:left="720"/>
      <w:contextualSpacing/>
    </w:pPr>
  </w:style>
  <w:style w:type="paragraph" w:styleId="a4">
    <w:name w:val="Balloon Text"/>
    <w:basedOn w:val="a"/>
    <w:link w:val="Char"/>
    <w:uiPriority w:val="99"/>
    <w:semiHidden/>
    <w:unhideWhenUsed/>
    <w:rsid w:val="00163A9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4"/>
    <w:uiPriority w:val="99"/>
    <w:semiHidden/>
    <w:rsid w:val="00163A9C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7.png"/><Relationship Id="rId3" Type="http://schemas.openxmlformats.org/officeDocument/2006/relationships/settings" Target="settings.xml"/><Relationship Id="rId7" Type="http://schemas.openxmlformats.org/officeDocument/2006/relationships/image" Target="media/image3.wmf"/><Relationship Id="rId12" Type="http://schemas.openxmlformats.org/officeDocument/2006/relationships/image" Target="media/image6.png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5.png"/><Relationship Id="rId5" Type="http://schemas.openxmlformats.org/officeDocument/2006/relationships/image" Target="media/image1.png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image" Target="media/image8.png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651</Words>
  <Characters>3520</Characters>
  <Application>Microsoft Office Word</Application>
  <DocSecurity>0</DocSecurity>
  <Lines>29</Lines>
  <Paragraphs>8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6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14-11-23T00:57:00Z</dcterms:created>
  <dcterms:modified xsi:type="dcterms:W3CDTF">2014-11-23T00:57:00Z</dcterms:modified>
</cp:coreProperties>
</file>